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6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BD9D29-E4AC-4CDB-9877-0DB381F5A8D5}" type="datetimeFigureOut">
              <a:rPr lang="pt-BR" smtClean="0"/>
              <a:t>27/03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88844-CE67-4A5D-B6AF-289B39E3823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410946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BD9D29-E4AC-4CDB-9877-0DB381F5A8D5}" type="datetimeFigureOut">
              <a:rPr lang="pt-BR" smtClean="0"/>
              <a:t>27/03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88844-CE67-4A5D-B6AF-289B39E3823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31545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BD9D29-E4AC-4CDB-9877-0DB381F5A8D5}" type="datetimeFigureOut">
              <a:rPr lang="pt-BR" smtClean="0"/>
              <a:t>27/03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88844-CE67-4A5D-B6AF-289B39E3823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504099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BD9D29-E4AC-4CDB-9877-0DB381F5A8D5}" type="datetimeFigureOut">
              <a:rPr lang="pt-BR" smtClean="0"/>
              <a:t>27/03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88844-CE67-4A5D-B6AF-289B39E3823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74759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BD9D29-E4AC-4CDB-9877-0DB381F5A8D5}" type="datetimeFigureOut">
              <a:rPr lang="pt-BR" smtClean="0"/>
              <a:t>27/03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88844-CE67-4A5D-B6AF-289B39E3823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62060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BD9D29-E4AC-4CDB-9877-0DB381F5A8D5}" type="datetimeFigureOut">
              <a:rPr lang="pt-BR" smtClean="0"/>
              <a:t>27/03/202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88844-CE67-4A5D-B6AF-289B39E3823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54391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BD9D29-E4AC-4CDB-9877-0DB381F5A8D5}" type="datetimeFigureOut">
              <a:rPr lang="pt-BR" smtClean="0"/>
              <a:t>27/03/2021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88844-CE67-4A5D-B6AF-289B39E3823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20717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BD9D29-E4AC-4CDB-9877-0DB381F5A8D5}" type="datetimeFigureOut">
              <a:rPr lang="pt-BR" smtClean="0"/>
              <a:t>27/03/2021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88844-CE67-4A5D-B6AF-289B39E3823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667612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BD9D29-E4AC-4CDB-9877-0DB381F5A8D5}" type="datetimeFigureOut">
              <a:rPr lang="pt-BR" smtClean="0"/>
              <a:t>27/03/2021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88844-CE67-4A5D-B6AF-289B39E3823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641780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BD9D29-E4AC-4CDB-9877-0DB381F5A8D5}" type="datetimeFigureOut">
              <a:rPr lang="pt-BR" smtClean="0"/>
              <a:t>27/03/202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88844-CE67-4A5D-B6AF-289B39E3823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486113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BD9D29-E4AC-4CDB-9877-0DB381F5A8D5}" type="datetimeFigureOut">
              <a:rPr lang="pt-BR" smtClean="0"/>
              <a:t>27/03/202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88844-CE67-4A5D-B6AF-289B39E3823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491236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BD9D29-E4AC-4CDB-9877-0DB381F5A8D5}" type="datetimeFigureOut">
              <a:rPr lang="pt-BR" smtClean="0"/>
              <a:t>27/03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B88844-CE67-4A5D-B6AF-289B39E3823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167099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/>
          <p:cNvSpPr/>
          <p:nvPr/>
        </p:nvSpPr>
        <p:spPr>
          <a:xfrm>
            <a:off x="1007604" y="1289373"/>
            <a:ext cx="3024336" cy="3024336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lipse 4"/>
          <p:cNvSpPr/>
          <p:nvPr/>
        </p:nvSpPr>
        <p:spPr>
          <a:xfrm>
            <a:off x="1547664" y="1809863"/>
            <a:ext cx="1944216" cy="1944216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lipse 5"/>
          <p:cNvSpPr/>
          <p:nvPr/>
        </p:nvSpPr>
        <p:spPr>
          <a:xfrm>
            <a:off x="1705490" y="1985691"/>
            <a:ext cx="1628564" cy="1627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8" name="Conector de seta reta 7"/>
          <p:cNvCxnSpPr/>
          <p:nvPr/>
        </p:nvCxnSpPr>
        <p:spPr>
          <a:xfrm>
            <a:off x="143508" y="2781971"/>
            <a:ext cx="4680520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 flipV="1">
            <a:off x="2519772" y="513719"/>
            <a:ext cx="0" cy="468052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034829"/>
              </p:ext>
            </p:extLst>
          </p:nvPr>
        </p:nvGraphicFramePr>
        <p:xfrm>
          <a:off x="2535982" y="9663"/>
          <a:ext cx="343867" cy="4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5982" y="9663"/>
                        <a:ext cx="343867" cy="4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05355"/>
              </p:ext>
            </p:extLst>
          </p:nvPr>
        </p:nvGraphicFramePr>
        <p:xfrm>
          <a:off x="4896036" y="2557901"/>
          <a:ext cx="282178" cy="31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6036" y="2557901"/>
                        <a:ext cx="282178" cy="310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Elipse 13"/>
          <p:cNvSpPr/>
          <p:nvPr/>
        </p:nvSpPr>
        <p:spPr>
          <a:xfrm>
            <a:off x="2447764" y="2713099"/>
            <a:ext cx="176400" cy="17688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6" name="Conector de seta reta 15"/>
          <p:cNvCxnSpPr>
            <a:stCxn id="14" idx="7"/>
          </p:cNvCxnSpPr>
          <p:nvPr/>
        </p:nvCxnSpPr>
        <p:spPr>
          <a:xfrm flipV="1">
            <a:off x="2598331" y="2313919"/>
            <a:ext cx="569513" cy="425084"/>
          </a:xfrm>
          <a:prstGeom prst="straightConnector1">
            <a:avLst/>
          </a:prstGeom>
          <a:ln w="508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348438"/>
              </p:ext>
            </p:extLst>
          </p:nvPr>
        </p:nvGraphicFramePr>
        <p:xfrm>
          <a:off x="2625931" y="2196509"/>
          <a:ext cx="299956" cy="32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5931" y="2196509"/>
                        <a:ext cx="299956" cy="329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ector de seta reta 18"/>
          <p:cNvCxnSpPr>
            <a:endCxn id="6" idx="5"/>
          </p:cNvCxnSpPr>
          <p:nvPr/>
        </p:nvCxnSpPr>
        <p:spPr>
          <a:xfrm>
            <a:off x="2807804" y="3106007"/>
            <a:ext cx="287752" cy="268586"/>
          </a:xfrm>
          <a:prstGeom prst="straightConnector1">
            <a:avLst/>
          </a:prstGeom>
          <a:ln w="508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1"/>
          <p:cNvCxnSpPr>
            <a:endCxn id="5" idx="5"/>
          </p:cNvCxnSpPr>
          <p:nvPr/>
        </p:nvCxnSpPr>
        <p:spPr>
          <a:xfrm flipH="1" flipV="1">
            <a:off x="3207156" y="3469355"/>
            <a:ext cx="284724" cy="284724"/>
          </a:xfrm>
          <a:prstGeom prst="straightConnector1">
            <a:avLst/>
          </a:prstGeom>
          <a:ln w="508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to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274780"/>
              </p:ext>
            </p:extLst>
          </p:nvPr>
        </p:nvGraphicFramePr>
        <p:xfrm>
          <a:off x="3383868" y="3232231"/>
          <a:ext cx="433698" cy="37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83868" y="3232231"/>
                        <a:ext cx="433698" cy="379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Conector de seta reta 30"/>
          <p:cNvCxnSpPr>
            <a:stCxn id="14" idx="1"/>
          </p:cNvCxnSpPr>
          <p:nvPr/>
        </p:nvCxnSpPr>
        <p:spPr>
          <a:xfrm flipH="1" flipV="1">
            <a:off x="1295636" y="1881871"/>
            <a:ext cx="1177961" cy="857132"/>
          </a:xfrm>
          <a:prstGeom prst="straightConnector1">
            <a:avLst/>
          </a:prstGeom>
          <a:ln w="508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to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247145"/>
              </p:ext>
            </p:extLst>
          </p:nvPr>
        </p:nvGraphicFramePr>
        <p:xfrm>
          <a:off x="1547664" y="1805495"/>
          <a:ext cx="268064" cy="29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7664" y="1805495"/>
                        <a:ext cx="268064" cy="297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580115"/>
              </p:ext>
            </p:extLst>
          </p:nvPr>
        </p:nvGraphicFramePr>
        <p:xfrm>
          <a:off x="2233303" y="2817975"/>
          <a:ext cx="214461" cy="30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303" y="2817975"/>
                        <a:ext cx="214461" cy="300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tângulo 37"/>
          <p:cNvSpPr/>
          <p:nvPr/>
        </p:nvSpPr>
        <p:spPr>
          <a:xfrm>
            <a:off x="5191739" y="5661248"/>
            <a:ext cx="3168352" cy="5204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0" name="Conector reto 39"/>
          <p:cNvCxnSpPr/>
          <p:nvPr/>
        </p:nvCxnSpPr>
        <p:spPr>
          <a:xfrm flipV="1">
            <a:off x="5191739" y="4888743"/>
            <a:ext cx="0" cy="5966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 flipV="1">
            <a:off x="8360091" y="4888743"/>
            <a:ext cx="0" cy="5966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/>
          <p:cNvCxnSpPr/>
          <p:nvPr/>
        </p:nvCxnSpPr>
        <p:spPr>
          <a:xfrm>
            <a:off x="5191739" y="5187081"/>
            <a:ext cx="316835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to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505606"/>
              </p:ext>
            </p:extLst>
          </p:nvPr>
        </p:nvGraphicFramePr>
        <p:xfrm>
          <a:off x="6400532" y="4818742"/>
          <a:ext cx="1005478" cy="34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5" imgW="520560" imgH="177480" progId="Equation.DSMT4">
                  <p:embed/>
                </p:oleObj>
              </mc:Choice>
              <mc:Fallback>
                <p:oleObj name="Equation" r:id="rId15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00532" y="4818742"/>
                        <a:ext cx="1005478" cy="343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Conector reto 45"/>
          <p:cNvCxnSpPr/>
          <p:nvPr/>
        </p:nvCxnSpPr>
        <p:spPr>
          <a:xfrm flipH="1">
            <a:off x="4564328" y="5661248"/>
            <a:ext cx="5400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to 46"/>
          <p:cNvCxnSpPr/>
          <p:nvPr/>
        </p:nvCxnSpPr>
        <p:spPr>
          <a:xfrm flipH="1">
            <a:off x="4564328" y="6150648"/>
            <a:ext cx="5400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de seta reta 48"/>
          <p:cNvCxnSpPr/>
          <p:nvPr/>
        </p:nvCxnSpPr>
        <p:spPr>
          <a:xfrm>
            <a:off x="4834358" y="5661248"/>
            <a:ext cx="0" cy="4894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to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604515"/>
              </p:ext>
            </p:extLst>
          </p:nvPr>
        </p:nvGraphicFramePr>
        <p:xfrm>
          <a:off x="4347634" y="5716241"/>
          <a:ext cx="4333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7" imgW="433440" imgH="379440" progId="Equation.DSMT4">
                  <p:embed/>
                </p:oleObj>
              </mc:Choice>
              <mc:Fallback>
                <p:oleObj name="Equation" r:id="rId17" imgW="433440" imgH="379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47634" y="5716241"/>
                        <a:ext cx="433387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tângulo 51"/>
          <p:cNvSpPr/>
          <p:nvPr/>
        </p:nvSpPr>
        <p:spPr>
          <a:xfrm>
            <a:off x="6516215" y="5681553"/>
            <a:ext cx="519399" cy="46909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1" name="Objeto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83608"/>
              </p:ext>
            </p:extLst>
          </p:nvPr>
        </p:nvGraphicFramePr>
        <p:xfrm>
          <a:off x="6509557" y="5699488"/>
          <a:ext cx="526057" cy="433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19" imgW="215640" imgH="177480" progId="Equation.DSMT4">
                  <p:embed/>
                </p:oleObj>
              </mc:Choice>
              <mc:Fallback>
                <p:oleObj name="Equation" r:id="rId19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09557" y="5699488"/>
                        <a:ext cx="526057" cy="433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5261112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</TotalTime>
  <Words>0</Words>
  <Application>Microsoft Office PowerPoint</Application>
  <PresentationFormat>Apresentação na tela (4:3)</PresentationFormat>
  <Paragraphs>0</Paragraphs>
  <Slides>1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1</vt:i4>
      </vt:variant>
    </vt:vector>
  </HeadingPairs>
  <TitlesOfParts>
    <vt:vector size="3" baseType="lpstr">
      <vt:lpstr>Tema do Office</vt:lpstr>
      <vt:lpstr>MathType 7.0 Equation</vt:lpstr>
      <vt:lpstr>Apresentação do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Felipe</dc:creator>
  <cp:lastModifiedBy>Felipe</cp:lastModifiedBy>
  <cp:revision>10</cp:revision>
  <dcterms:created xsi:type="dcterms:W3CDTF">2021-03-27T16:16:24Z</dcterms:created>
  <dcterms:modified xsi:type="dcterms:W3CDTF">2021-03-27T16:43:32Z</dcterms:modified>
</cp:coreProperties>
</file>